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f2b605ffb1c431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1B72D2E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B4CE97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5B2C0913">
          <v:shape xmlns:o="urn:schemas-microsoft-com:office:office" xmlns:v="urn:schemas-microsoft-com:vml" id="_x0000_i128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287" DrawAspect="Content" ObjectID="_1571334222" r:id="rId252"/>
        </w:object>
      </w:r>
    </w:p>
    <w:p w:rsidRPr="00E241B8" w:rsidR="00B5193F" w:rsidP="00B5193F" w:rsidRDefault="00B5193F" w14:paraId="10A57D6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43650202">
          <v:shape id="_x0000_i128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288" DrawAspect="Content" ObjectID="_1571334223" r:id="rId253"/>
        </w:object>
      </w:r>
    </w:p>
    <w:p w:rsidRPr="00E241B8" w:rsidR="00B5193F" w:rsidP="00B5193F" w:rsidRDefault="00B5193F" w14:paraId="37C9C0D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50AD3FB">
          <v:shape id="_x0000_i128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289" DrawAspect="Content" ObjectID="_1571334224" r:id="rId254"/>
        </w:object>
      </w:r>
    </w:p>
    <w:p w:rsidRPr="00E241B8" w:rsidR="00B5193F" w:rsidP="00B5193F" w:rsidRDefault="00B5193F" w14:paraId="51F72CA7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5B730213">
          <v:shape id="_x0000_i129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290" DrawAspect="Content" ObjectID="_1571334225" r:id="rId25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33.bin" Id="rId252" /><Relationship Type="http://schemas.openxmlformats.org/officeDocument/2006/relationships/image" Target="/word/media/image8.wmf" Id="rId20" /><Relationship Type="http://schemas.openxmlformats.org/officeDocument/2006/relationships/oleObject" Target="/word/embeddings/oleObject234.bin" Id="rId253" /><Relationship Type="http://schemas.openxmlformats.org/officeDocument/2006/relationships/image" Target="/word/media/image9.wmf" Id="rId22" /><Relationship Type="http://schemas.openxmlformats.org/officeDocument/2006/relationships/oleObject" Target="/word/embeddings/oleObject235.bin" Id="rId254" /><Relationship Type="http://schemas.openxmlformats.org/officeDocument/2006/relationships/image" Target="/word/media/image10.wmf" Id="rId24" /><Relationship Type="http://schemas.openxmlformats.org/officeDocument/2006/relationships/oleObject" Target="/word/embeddings/oleObject236.bin" Id="rId255" /><Relationship Type="http://schemas.openxmlformats.org/officeDocument/2006/relationships/image" Target="/word/media/image11.wmf" Id="rId26" /></Relationships>
</file>